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</p:sldMasterIdLst>
  <p:notesMasterIdLst>
    <p:notesMasterId r:id="rId26"/>
  </p:notesMasterIdLst>
  <p:handoutMasterIdLst>
    <p:handoutMasterId r:id="rId27"/>
  </p:handoutMasterIdLst>
  <p:sldIdLst>
    <p:sldId id="356" r:id="rId4"/>
    <p:sldId id="423" r:id="rId5"/>
    <p:sldId id="420" r:id="rId6"/>
    <p:sldId id="422" r:id="rId7"/>
    <p:sldId id="424" r:id="rId8"/>
    <p:sldId id="425" r:id="rId9"/>
    <p:sldId id="426" r:id="rId10"/>
    <p:sldId id="427" r:id="rId11"/>
    <p:sldId id="428" r:id="rId12"/>
    <p:sldId id="515" r:id="rId13"/>
    <p:sldId id="516" r:id="rId14"/>
    <p:sldId id="517" r:id="rId15"/>
    <p:sldId id="518" r:id="rId16"/>
    <p:sldId id="519" r:id="rId17"/>
    <p:sldId id="520" r:id="rId18"/>
    <p:sldId id="521" r:id="rId19"/>
    <p:sldId id="522" r:id="rId20"/>
    <p:sldId id="523" r:id="rId21"/>
    <p:sldId id="524" r:id="rId22"/>
    <p:sldId id="525" r:id="rId23"/>
    <p:sldId id="526" r:id="rId24"/>
    <p:sldId id="429" r:id="rId2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83" autoAdjust="0"/>
    <p:restoredTop sz="95133" autoAdjust="0"/>
  </p:normalViewPr>
  <p:slideViewPr>
    <p:cSldViewPr snapToGrid="0">
      <p:cViewPr varScale="1">
        <p:scale>
          <a:sx n="127" d="100"/>
          <a:sy n="127" d="100"/>
        </p:scale>
        <p:origin x="960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1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2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3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 dirty="0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20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47639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9229950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8814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3/28/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 dirty="0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9367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76151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6697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04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6413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8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229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3A271A1-F6D6-438B-A432-4747EE7ECD40}" type="datetimeFigureOut">
              <a:rPr lang="en-US" smtClean="0">
                <a:solidFill>
                  <a:srgbClr val="775F55"/>
                </a:solidFill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28/23</a:t>
            </a:fld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94032-CD4C-4C25-B0C2-CEC720522D92}" type="slidenum">
              <a:rPr lang="en-US" smtClean="0"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3203897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8: 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3915540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84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9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98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750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9121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304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16447340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3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7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6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historically importa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ypes of network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5817"/>
              </p:ext>
            </p:extLst>
          </p:nvPr>
        </p:nvGraphicFramePr>
        <p:xfrm>
          <a:off x="2756584" y="350581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609480" progId="Equation.DSMT4">
                  <p:embed/>
                </p:oleObj>
              </mc:Choice>
              <mc:Fallback>
                <p:oleObj name="Equation" r:id="rId2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84" y="3505818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4"/>
              <p:cNvSpPr>
                <a:spLocks noChangeArrowheads="1"/>
              </p:cNvSpPr>
              <p:nvPr/>
            </p:nvSpPr>
            <p:spPr bwMode="auto">
              <a:xfrm>
                <a:off x="227013" y="589937"/>
                <a:ext cx="8488362" cy="7579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For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800" b="1" dirty="0"/>
                  <a:t> output units:</a:t>
                </a:r>
              </a:p>
              <a:p>
                <a:pPr marL="238125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≝</m:t>
                      </m:r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sz="1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1800" dirty="0"/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Hidden units enable us to express more complicated nonlinear functions and thus extend the classification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he activation function does not have to be a sign function, it is often required to be continuous and differentiable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We can allow the activation in the output layer to be different from the activation function in the hidden layer or have different activation for each individual unit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We assume for now that all activation functions to be identical.</a:t>
                </a:r>
              </a:p>
              <a:p>
                <a:pPr marL="165100" indent="-165100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n every decision be implemented by a three-layer network?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Yes (A. Kolmogorov): “Any continuous function from input to output can be implemented in a three-layer net, given sufficient number of hidden uni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</a:rPr>
                  <a:t>,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proper nonlinearities, weights, and properly chosen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”</a:t>
                </a:r>
              </a:p>
              <a:p>
                <a:pPr marL="238125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18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18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subHide m:val="on"/>
                                        <m:supHide m:val="on"/>
                                        <m:ctrlPr>
                                          <a:rPr lang="en-US" sz="18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𝑗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sz="18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80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b="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b="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nary>
                                  </m:e>
                                </m:d>
                              </m:e>
                            </m:nary>
                          </m:e>
                          <m:e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sz="1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8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,1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</a:endParaRPr>
              </a:p>
              <a:p>
                <a:pPr marL="165100" indent="-165100">
                  <a:lnSpc>
                    <a:spcPct val="90000"/>
                  </a:lnSpc>
                  <a:spcBef>
                    <a:spcPts val="7200"/>
                  </a:spcBef>
                  <a:spcAft>
                    <a:spcPts val="6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for properly chosen functions </a:t>
                </a:r>
                <a:r>
                  <a:rPr lang="en-US" sz="1800" b="1" i="1" dirty="0" err="1">
                    <a:solidFill>
                      <a:schemeClr val="bg1"/>
                    </a:solidFill>
                    <a:sym typeface="Symbol" pitchFamily="18" charset="2"/>
                  </a:rPr>
                  <a:t>δ</a:t>
                </a:r>
                <a:r>
                  <a:rPr lang="en-US" sz="1800" b="1" i="1" baseline="-25000" dirty="0" err="1">
                    <a:solidFill>
                      <a:schemeClr val="bg1"/>
                    </a:solidFill>
                    <a:sym typeface="Symbol" pitchFamily="18" charset="2"/>
                  </a:rPr>
                  <a:t>j</a:t>
                </a:r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and </a:t>
                </a:r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β</a:t>
                </a:r>
                <a:r>
                  <a:rPr lang="en-US" sz="1800" b="1" i="1" baseline="-25000" dirty="0" err="1">
                    <a:solidFill>
                      <a:schemeClr val="bg1"/>
                    </a:solidFill>
                    <a:sym typeface="Symbol" pitchFamily="18" charset="2"/>
                  </a:rPr>
                  <a:t>ij</a:t>
                </a:r>
                <a:endParaRPr lang="en-US" sz="1800" b="1" i="1" baseline="-25000" dirty="0">
                  <a:solidFill>
                    <a:schemeClr val="bg1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800"/>
                  </a:spcAft>
                  <a:buFont typeface="Arial" pitchFamily="34" charset="0"/>
                  <a:buChar char="•"/>
                </a:pPr>
                <a:endParaRPr lang="en-US" sz="1800" b="1" dirty="0"/>
              </a:p>
            </p:txBody>
          </p:sp>
        </mc:Choice>
        <mc:Fallback xmlns="">
          <p:sp>
            <p:nvSpPr>
              <p:cNvPr id="9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3" y="589937"/>
                <a:ext cx="8488362" cy="7579383"/>
              </a:xfrm>
              <a:prstGeom prst="rect">
                <a:avLst/>
              </a:prstGeom>
              <a:blipFill>
                <a:blip r:embed="rId3"/>
                <a:stretch>
                  <a:fillRect l="-1493" t="-6355" r="-134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238125" y="685800"/>
                <a:ext cx="8448675" cy="5969833"/>
              </a:xfrm>
              <a:prstGeom prst="rect">
                <a:avLst/>
              </a:prstGeom>
            </p:spPr>
            <p:txBody>
              <a:bodyPr lIns="0" tIns="0" rIns="0" bIns="0"/>
              <a:lstStyle/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L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 baseline="-25000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b="1" dirty="0"/>
                  <a:t> be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baseline="30000" dirty="0" smtClean="0"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/>
                  <a:t> target (or desired) output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1800" i="1" baseline="-25000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b="1" dirty="0"/>
                  <a:t> be the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/>
                  <a:t> computed output with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= 1, …,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800" b="1" dirty="0"/>
                  <a:t>. The vector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sz="1800" b="1" dirty="0"/>
                  <a:t>, represents all the weights of the network.</a:t>
                </a:r>
              </a:p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raining error:  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𝑱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800" i="1" baseline="-25000" dirty="0" err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8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1800" i="1" baseline="-25000" dirty="0" err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ctrlPr>
                              <a:rPr lang="en-US" sz="18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800" i="1" baseline="-25000" dirty="0" err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18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0" i="1" dirty="0" smtClean="0">
                                    <a:latin typeface="Cambria Math" panose="02040503050406030204" pitchFamily="18" charset="0"/>
                                  </a:rPr>
                                  <m:t>𝑧𝑘</m:t>
                                </m:r>
                              </m:e>
                            </m:d>
                          </m:e>
                        </m:nary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800" b="1" dirty="0"/>
                  <a:t>.</a:t>
                </a:r>
              </a:p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he backpropagation learning rule is based on gradient descent:</a:t>
                </a:r>
              </a:p>
              <a:p>
                <a:pPr marL="344488" lvl="1" indent="-179388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/>
                  <a:t>The weights are initialized with pseudo-random values and are changed in a direction that will reduce the error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den>
                    </m:f>
                  </m:oMath>
                </a14:m>
                <a:r>
                  <a:rPr lang="en-US" sz="1800" b="1" dirty="0"/>
                  <a:t>,</a:t>
                </a:r>
              </a:p>
              <a:p>
                <a:pPr marL="344488" lvl="1" indent="-179388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1800" b="1" dirty="0"/>
                  <a:t>	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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is the learning rate which indicates the relative size of the change in weights.</a:t>
                </a:r>
              </a:p>
              <a:p>
                <a:pPr marL="344488" lvl="1" indent="-179388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The weights are updated using: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)=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1800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𝑚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346075" lvl="1" indent="-173038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Error on the hidden-to-output weigh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where the sensitivity of uni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is defined a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and describes how the overall error changes with the activation of the unit’s net:</a:t>
                </a:r>
              </a:p>
              <a:p>
                <a:pPr marL="574675" lvl="1" indent="-228600"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800" i="1" baseline="-25000" dirty="0" err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1800" i="1" baseline="-25000" dirty="0" err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lvl="2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                          </a:t>
                </a:r>
              </a:p>
            </p:txBody>
          </p:sp>
        </mc:Choice>
        <mc:Fallback xmlns=""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" y="685800"/>
                <a:ext cx="8448675" cy="5969833"/>
              </a:xfrm>
              <a:prstGeom prst="rect">
                <a:avLst/>
              </a:prstGeom>
              <a:blipFill>
                <a:blip r:embed="rId2"/>
                <a:stretch>
                  <a:fillRect l="-1502" t="-1274" r="-1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</p:spPr>
            <p:txBody>
              <a:bodyPr lIns="0" tIns="0" rIns="0" bIns="0"/>
              <a:lstStyle/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800" b="0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 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refore, the weight update (or learning rule) for the hidden-to-output weights is: 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𝑗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𝛿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– 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𝑧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  <a:p>
                <a:pPr marL="165100" lvl="1" indent="-165100" algn="ctr">
                  <a:buFont typeface="Arial" pitchFamily="34" charset="0"/>
                  <a:buChar char="•"/>
                </a:pPr>
                <a:endParaRPr lang="en-US" sz="1800" b="1" i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error on the input-to-hidden units i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first term is given by:</a:t>
                </a:r>
              </a:p>
              <a:p>
                <a:pPr marL="165100" lvl="1" indent="-165100">
                  <a:spcBef>
                    <a:spcPts val="84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We define the sensitivity for a hidden unit:</a:t>
                </a:r>
              </a:p>
              <a:p>
                <a:pPr marL="165100" lvl="1" indent="-165100">
                  <a:spcBef>
                    <a:spcPts val="1800"/>
                  </a:spcBef>
                </a:pPr>
                <a:r>
                  <a:rPr lang="en-US" sz="1800" b="1" dirty="0"/>
                  <a:t>	which demonstrates that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“the sensitivity at a hidden unit is simply the sum of the individual sensitivities at the output units weighted by the hidden-to-output weigh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𝑗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all </a:t>
                </a:r>
                <a:r>
                  <a:rPr lang="en-US" sz="1800" b="1" dirty="0" err="1">
                    <a:solidFill>
                      <a:schemeClr val="bg1"/>
                    </a:solidFill>
                  </a:rPr>
                  <a:t>multipled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by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r>
                  <a:rPr lang="en-US" sz="1800" b="1" i="1" dirty="0">
                    <a:solidFill>
                      <a:schemeClr val="bg1"/>
                    </a:solidFill>
                  </a:rPr>
                  <a:t>”</a:t>
                </a:r>
              </a:p>
              <a:p>
                <a:pPr marL="165100" lvl="1" indent="-165100">
                  <a:spcBef>
                    <a:spcPts val="18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learning rule for the</a:t>
                </a:r>
                <a:br>
                  <a:rPr lang="en-US" sz="1800" b="1" dirty="0"/>
                </a:br>
                <a:r>
                  <a:rPr lang="en-US" sz="1800" b="1" dirty="0"/>
                  <a:t>input-to-hidden weights is:</a:t>
                </a: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  <a:blipFill>
                <a:blip r:embed="rId3"/>
                <a:stretch>
                  <a:fillRect l="-1620" t="-207" r="-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69600"/>
              </p:ext>
            </p:extLst>
          </p:nvPr>
        </p:nvGraphicFramePr>
        <p:xfrm>
          <a:off x="3269996" y="274989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1358640" progId="Equation.3">
                  <p:embed/>
                </p:oleObj>
              </mc:Choice>
              <mc:Fallback>
                <p:oleObj name="Equation" r:id="rId4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996" y="274989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94689"/>
              </p:ext>
            </p:extLst>
          </p:nvPr>
        </p:nvGraphicFramePr>
        <p:xfrm>
          <a:off x="5055447" y="4110378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571320" progId="Equation.3">
                  <p:embed/>
                </p:oleObj>
              </mc:Choice>
              <mc:Fallback>
                <p:oleObj name="Equation" r:id="rId6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47" y="4110378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1943"/>
              </p:ext>
            </p:extLst>
          </p:nvPr>
        </p:nvGraphicFramePr>
        <p:xfrm>
          <a:off x="3510342" y="5936497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5600" imgH="634680" progId="Equation.DSMT4">
                  <p:embed/>
                </p:oleObj>
              </mc:Choice>
              <mc:Fallback>
                <p:oleObj name="Equation" r:id="rId8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342" y="5936497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596880" progId="Equation.DSMT4">
                  <p:embed/>
                </p:oleObj>
              </mc:Choice>
              <mc:Fallback>
                <p:oleObj name="Equation" r:id="rId2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9</TotalTime>
  <Words>1811</Words>
  <Application>Microsoft Macintosh PowerPoint</Application>
  <PresentationFormat>Letter Paper (8.5x11 in)</PresentationFormat>
  <Paragraphs>170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mbria Math</vt:lpstr>
      <vt:lpstr>Times New Roman</vt:lpstr>
      <vt:lpstr>Tw Cen MT</vt:lpstr>
      <vt:lpstr>Wingdings</vt:lpstr>
      <vt:lpstr>Wingdings 2</vt:lpstr>
      <vt:lpstr>1_isip_default</vt:lpstr>
      <vt:lpstr>1_lecture_title</vt:lpstr>
      <vt:lpstr>Medi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25</cp:revision>
  <dcterms:created xsi:type="dcterms:W3CDTF">2002-09-12T17:13:32Z</dcterms:created>
  <dcterms:modified xsi:type="dcterms:W3CDTF">2023-03-29T03:09:50Z</dcterms:modified>
</cp:coreProperties>
</file>